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69" r:id="rId4"/>
    <p:sldId id="270" r:id="rId5"/>
    <p:sldId id="258" r:id="rId6"/>
    <p:sldId id="271" r:id="rId7"/>
    <p:sldId id="259" r:id="rId8"/>
    <p:sldId id="261" r:id="rId9"/>
    <p:sldId id="262" r:id="rId10"/>
    <p:sldId id="263" r:id="rId11"/>
    <p:sldId id="264" r:id="rId12"/>
    <p:sldId id="265" r:id="rId13"/>
    <p:sldId id="266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89" d="100"/>
          <a:sy n="89" d="100"/>
        </p:scale>
        <p:origin x="29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10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71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11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41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963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54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773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564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94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269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15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DAEEE3-F2D3-46D5-ACD4-8C2FABA9A14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0742DE-345F-431A-AED3-1557579B94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742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860430" y="2769081"/>
            <a:ext cx="7772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dirty="0">
                <a:latin typeface="+mn-lt"/>
              </a:rPr>
              <a:t>A macro for</a:t>
            </a:r>
          </a:p>
          <a:p>
            <a:r>
              <a:rPr lang="en-US" sz="5400" b="1" dirty="0">
                <a:latin typeface="+mn-lt"/>
              </a:rPr>
              <a:t>Graphing Logits</a:t>
            </a:r>
          </a:p>
        </p:txBody>
      </p:sp>
    </p:spTree>
    <p:extLst>
      <p:ext uri="{BB962C8B-B14F-4D97-AF65-F5344CB8AC3E}">
        <p14:creationId xmlns:p14="http://schemas.microsoft.com/office/powerpoint/2010/main" val="5224120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0"/>
            <a:ext cx="10515600" cy="1325563"/>
          </a:xfrm>
        </p:spPr>
        <p:txBody>
          <a:bodyPr/>
          <a:lstStyle/>
          <a:p>
            <a:r>
              <a:rPr lang="en-US" dirty="0"/>
              <a:t>Put it all together and run</a:t>
            </a:r>
          </a:p>
        </p:txBody>
      </p:sp>
      <p:sp>
        <p:nvSpPr>
          <p:cNvPr id="3" name="Rectangle 2"/>
          <p:cNvSpPr/>
          <p:nvPr/>
        </p:nvSpPr>
        <p:spPr>
          <a:xfrm>
            <a:off x="382465" y="1167933"/>
            <a:ext cx="9062357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5238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6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age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mean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sum(chd10yr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scatte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*mean /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blue size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of </a:t>
            </a:r>
            <a:r>
              <a:rPr lang="en-US" sz="1600" b="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 vs Age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6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9256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064" y="0"/>
            <a:ext cx="5023757" cy="653143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Parmeters</a:t>
            </a:r>
            <a:r>
              <a:rPr lang="en-US" dirty="0"/>
              <a:t> for macro</a:t>
            </a:r>
          </a:p>
        </p:txBody>
      </p:sp>
      <p:sp>
        <p:nvSpPr>
          <p:cNvPr id="3" name="Rectangle 2"/>
          <p:cNvSpPr/>
          <p:nvPr/>
        </p:nvSpPr>
        <p:spPr>
          <a:xfrm>
            <a:off x="416379" y="875275"/>
            <a:ext cx="9062357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5238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6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age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mean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sum(chd10yr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scatte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*mean /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blue size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"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6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77836" y="865414"/>
            <a:ext cx="1714500" cy="416379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60235" y="875275"/>
            <a:ext cx="327991" cy="406518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431235" y="1073603"/>
            <a:ext cx="506895" cy="387449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48678" y="2633870"/>
            <a:ext cx="556592" cy="248478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848678" y="2882348"/>
            <a:ext cx="934279" cy="238539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030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14252" y="0"/>
            <a:ext cx="3912705" cy="516835"/>
          </a:xfrm>
        </p:spPr>
        <p:txBody>
          <a:bodyPr>
            <a:normAutofit fontScale="90000"/>
          </a:bodyPr>
          <a:lstStyle/>
          <a:p>
            <a:r>
              <a:rPr lang="en-US" dirty="0"/>
              <a:t>Macro variabl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93337" y="516835"/>
            <a:ext cx="1162550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5238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10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chd10yr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mean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sum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scatte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ogit*mean 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blue size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5680187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4861" y="0"/>
            <a:ext cx="4191000" cy="1325563"/>
          </a:xfrm>
        </p:spPr>
        <p:txBody>
          <a:bodyPr/>
          <a:lstStyle/>
          <a:p>
            <a:r>
              <a:rPr lang="en-US" dirty="0"/>
              <a:t>A Macro</a:t>
            </a:r>
          </a:p>
        </p:txBody>
      </p:sp>
      <p:sp>
        <p:nvSpPr>
          <p:cNvPr id="4" name="Rectangle 3"/>
          <p:cNvSpPr/>
          <p:nvPr/>
        </p:nvSpPr>
        <p:spPr>
          <a:xfrm>
            <a:off x="300251" y="662781"/>
            <a:ext cx="1180561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,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,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)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rank data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groups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out=Ranks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ranks Bi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create table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select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as mean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sum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as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as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) as logit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rank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group by bi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gscatte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plot Logit*mean 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color=blue size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title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789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4443" y="0"/>
            <a:ext cx="6158948" cy="874643"/>
          </a:xfrm>
        </p:spPr>
        <p:txBody>
          <a:bodyPr/>
          <a:lstStyle/>
          <a:p>
            <a:r>
              <a:rPr lang="en-US" dirty="0"/>
              <a:t>Save and test after restart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2570954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2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5238,numgrp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,depvar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chd10yr)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2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s.dislipid,numgr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dl,depvar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c_chd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5751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59385"/>
              </p:ext>
            </p:extLst>
          </p:nvPr>
        </p:nvGraphicFramePr>
        <p:xfrm>
          <a:off x="2351087" y="2992438"/>
          <a:ext cx="6067425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311200" imgH="927000" progId="Equation.DSMT4">
                  <p:embed/>
                </p:oleObj>
              </mc:Choice>
              <mc:Fallback>
                <p:oleObj name="Equation" r:id="rId3" imgW="2311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087" y="2992438"/>
                        <a:ext cx="6067425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77155"/>
              </p:ext>
            </p:extLst>
          </p:nvPr>
        </p:nvGraphicFramePr>
        <p:xfrm>
          <a:off x="49276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382993" y="360362"/>
            <a:ext cx="5191664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The Logistic Model</a:t>
            </a:r>
          </a:p>
        </p:txBody>
      </p:sp>
    </p:spTree>
    <p:extLst>
      <p:ext uri="{BB962C8B-B14F-4D97-AF65-F5344CB8AC3E}">
        <p14:creationId xmlns:p14="http://schemas.microsoft.com/office/powerpoint/2010/main" val="2131641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652"/>
              </p:ext>
            </p:extLst>
          </p:nvPr>
        </p:nvGraphicFramePr>
        <p:xfrm>
          <a:off x="1705658" y="1916576"/>
          <a:ext cx="709525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514600" imgH="939600" progId="Equation.DSMT4">
                  <p:embed/>
                </p:oleObj>
              </mc:Choice>
              <mc:Fallback>
                <p:oleObj name="Equation" r:id="rId3" imgW="2514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658" y="1916576"/>
                        <a:ext cx="709525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0079" y="0"/>
            <a:ext cx="5890404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The Univariate Version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2491596" y="5069457"/>
            <a:ext cx="589040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+mn-lt"/>
              </a:rPr>
              <a:t>The Logit Transform</a:t>
            </a:r>
          </a:p>
        </p:txBody>
      </p:sp>
    </p:spTree>
    <p:extLst>
      <p:ext uri="{BB962C8B-B14F-4D97-AF65-F5344CB8AC3E}">
        <p14:creationId xmlns:p14="http://schemas.microsoft.com/office/powerpoint/2010/main" val="3520034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072" y="0"/>
            <a:ext cx="8029755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A simple exploratory analysi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47682"/>
              </p:ext>
            </p:extLst>
          </p:nvPr>
        </p:nvGraphicFramePr>
        <p:xfrm>
          <a:off x="5327650" y="2803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803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95855"/>
              </p:ext>
            </p:extLst>
          </p:nvPr>
        </p:nvGraphicFramePr>
        <p:xfrm>
          <a:off x="814458" y="1325563"/>
          <a:ext cx="9782175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3555720" imgH="1803240" progId="Equation.DSMT4">
                  <p:embed/>
                </p:oleObj>
              </mc:Choice>
              <mc:Fallback>
                <p:oleObj name="Equation" r:id="rId5" imgW="3555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458" y="1325563"/>
                        <a:ext cx="9782175" cy="495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516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889435" y="17253"/>
            <a:ext cx="5096774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>
                <a:latin typeface="+mn-lt"/>
              </a:rPr>
              <a:t>Estimated Logit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A479CF-035C-42DD-81AB-16AA454068FC}" type="slidenum">
              <a:rPr lang="en-US"/>
              <a:pPr>
                <a:defRPr/>
              </a:pPr>
              <a:t>5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7290"/>
              </p:ext>
            </p:extLst>
          </p:nvPr>
        </p:nvGraphicFramePr>
        <p:xfrm>
          <a:off x="2876550" y="1518550"/>
          <a:ext cx="56007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866600" imgH="939600" progId="Equation.DSMT4">
                  <p:embed/>
                </p:oleObj>
              </mc:Choice>
              <mc:Fallback>
                <p:oleObj name="Equation" r:id="rId3" imgW="1866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518550"/>
                        <a:ext cx="5600700" cy="280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137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2173" y="0"/>
            <a:ext cx="3804138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PROC RANK</a:t>
            </a:r>
            <a:br>
              <a:rPr lang="en-US" b="1" dirty="0">
                <a:latin typeface="+mn-lt"/>
              </a:rPr>
            </a:br>
            <a:r>
              <a:rPr lang="en-US" b="1" dirty="0">
                <a:latin typeface="+mn-lt"/>
              </a:rPr>
              <a:t>(from SAS help)</a:t>
            </a:r>
          </a:p>
        </p:txBody>
      </p:sp>
      <p:sp>
        <p:nvSpPr>
          <p:cNvPr id="3" name="Rectangle 2"/>
          <p:cNvSpPr/>
          <p:nvPr/>
        </p:nvSpPr>
        <p:spPr>
          <a:xfrm>
            <a:off x="663190" y="1760961"/>
            <a:ext cx="1036989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golf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n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erson $ strokes @@ 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in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Jack        279  Jerry       283 Mike        274       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Randy       296  Tito        302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golf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golf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trokes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finished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194538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+mn-lt"/>
              </a:rPr>
              <a:t>Form  groups based on ascending age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3193" y="2151728"/>
            <a:ext cx="1043395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5238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4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2247303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75646" y="0"/>
            <a:ext cx="11110233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Calculate average age and logit for each group.</a:t>
            </a:r>
          </a:p>
        </p:txBody>
      </p:sp>
      <p:sp>
        <p:nvSpPr>
          <p:cNvPr id="5" name="Rectangle 4"/>
          <p:cNvSpPr/>
          <p:nvPr/>
        </p:nvSpPr>
        <p:spPr>
          <a:xfrm>
            <a:off x="243567" y="1617152"/>
            <a:ext cx="1170486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24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age)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mean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sum(chd10yr)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270604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 estimated logits</a:t>
            </a:r>
          </a:p>
        </p:txBody>
      </p:sp>
      <p:sp>
        <p:nvSpPr>
          <p:cNvPr id="4" name="Rectangle 3"/>
          <p:cNvSpPr/>
          <p:nvPr/>
        </p:nvSpPr>
        <p:spPr>
          <a:xfrm>
            <a:off x="146957" y="2521059"/>
            <a:ext cx="1204504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scatter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t*mean /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blue size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of </a:t>
            </a:r>
            <a:r>
              <a:rPr lang="en-US" sz="2400" b="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 vs Age"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076093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410</Words>
  <Application>Microsoft Office PowerPoint</Application>
  <PresentationFormat>Widescreen</PresentationFormat>
  <Paragraphs>14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Lucida Console</vt:lpstr>
      <vt:lpstr>Times New Roman</vt:lpstr>
      <vt:lpstr>Office Theme</vt:lpstr>
      <vt:lpstr>Equation</vt:lpstr>
      <vt:lpstr>PowerPoint Presentation</vt:lpstr>
      <vt:lpstr>The Logistic Model</vt:lpstr>
      <vt:lpstr>The Univariate Version</vt:lpstr>
      <vt:lpstr>A simple exploratory analysis.</vt:lpstr>
      <vt:lpstr>Estimated Logits</vt:lpstr>
      <vt:lpstr>PROC RANK (from SAS help)</vt:lpstr>
      <vt:lpstr>Form  groups based on ascending age</vt:lpstr>
      <vt:lpstr>Calculate average age and logit for each group.</vt:lpstr>
      <vt:lpstr>Plot estimated logits</vt:lpstr>
      <vt:lpstr>Put it all together and run</vt:lpstr>
      <vt:lpstr>Parmeters for macro</vt:lpstr>
      <vt:lpstr>Macro variables</vt:lpstr>
      <vt:lpstr>A Macro</vt:lpstr>
      <vt:lpstr>Save and test after restar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25</cp:revision>
  <dcterms:created xsi:type="dcterms:W3CDTF">2015-03-03T18:06:48Z</dcterms:created>
  <dcterms:modified xsi:type="dcterms:W3CDTF">2017-02-14T19:27:30Z</dcterms:modified>
</cp:coreProperties>
</file>